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B1C1DA6" w14:textId="44F6D34A" w:rsidR="00BF2124" w:rsidRDefault="0053426E" w:rsidP="00AA0C52">
      <w:pPr>
        <w:rPr>
          <w:rFonts w:hint="eastAsia"/>
        </w:rPr>
      </w:pPr>
      <w:r>
        <w:rPr>
          <w:rFonts w:hint="eastAsia"/>
        </w:rPr>
        <w:t>解析不出来的公式</w:t>
      </w:r>
      <w:r w:rsidRPr="0053426E">
        <w:rPr>
          <w:position w:val="-18"/>
        </w:rPr>
        <w:object w:dxaOrig="740" w:dyaOrig="460" w14:anchorId="1D47F6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7.05pt;height:23.1pt" o:ole="">
            <v:imagedata r:id="rId6" o:title=""/>
          </v:shape>
          <o:OLEObject Type="Embed" ProgID="Equation.DSMT4" ShapeID="_x0000_i1027" DrawAspect="Content" ObjectID="_1634998546" r:id="rId7"/>
        </w:object>
      </w:r>
      <w:r>
        <w:t xml:space="preserve"> </w:t>
      </w:r>
      <w:bookmarkStart w:id="0" w:name="_GoBack"/>
      <w:bookmarkEnd w:id="0"/>
    </w:p>
    <w:sectPr w:rsidR="00BF21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8379E2" w14:textId="77777777" w:rsidR="00B7161E" w:rsidRDefault="00B7161E" w:rsidP="00BF2124">
      <w:r>
        <w:separator/>
      </w:r>
    </w:p>
  </w:endnote>
  <w:endnote w:type="continuationSeparator" w:id="0">
    <w:p w14:paraId="796447EE" w14:textId="77777777" w:rsidR="00B7161E" w:rsidRDefault="00B7161E" w:rsidP="00BF21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6E23A3" w14:textId="77777777" w:rsidR="00B7161E" w:rsidRDefault="00B7161E" w:rsidP="00BF2124">
      <w:r>
        <w:separator/>
      </w:r>
    </w:p>
  </w:footnote>
  <w:footnote w:type="continuationSeparator" w:id="0">
    <w:p w14:paraId="138EBDA3" w14:textId="77777777" w:rsidR="00B7161E" w:rsidRDefault="00B7161E" w:rsidP="00BF212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5165"/>
    <w:rsid w:val="000130C6"/>
    <w:rsid w:val="00191C6E"/>
    <w:rsid w:val="00296C1F"/>
    <w:rsid w:val="003866E3"/>
    <w:rsid w:val="003911A1"/>
    <w:rsid w:val="00404F5A"/>
    <w:rsid w:val="0053426E"/>
    <w:rsid w:val="006E5A48"/>
    <w:rsid w:val="00AA0C52"/>
    <w:rsid w:val="00B64F56"/>
    <w:rsid w:val="00B7161E"/>
    <w:rsid w:val="00BC3419"/>
    <w:rsid w:val="00BF2124"/>
    <w:rsid w:val="00F05165"/>
    <w:rsid w:val="00F21D5C"/>
    <w:rsid w:val="00FE3D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4DAC2F"/>
  <w15:chartTrackingRefBased/>
  <w15:docId w15:val="{51863C56-FEC7-4BE9-B680-370731E902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F21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F212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F21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F212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5</Words>
  <Characters>32</Characters>
  <Application>Microsoft Office Word</Application>
  <DocSecurity>0</DocSecurity>
  <Lines>1</Lines>
  <Paragraphs>1</Paragraphs>
  <ScaleCrop>false</ScaleCrop>
  <Company/>
  <LinksUpToDate>false</LinksUpToDate>
  <CharactersWithSpaces>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肖 哲</dc:creator>
  <cp:keywords/>
  <dc:description/>
  <cp:lastModifiedBy>肖 哲</cp:lastModifiedBy>
  <cp:revision>10</cp:revision>
  <dcterms:created xsi:type="dcterms:W3CDTF">2019-11-06T01:12:00Z</dcterms:created>
  <dcterms:modified xsi:type="dcterms:W3CDTF">2019-11-11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